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89" r:id="rId5"/>
    <p:sldId id="318" r:id="rId6"/>
    <p:sldId id="258" r:id="rId7"/>
    <p:sldId id="278" r:id="rId8"/>
    <p:sldId id="319" r:id="rId9"/>
    <p:sldId id="293" r:id="rId10"/>
    <p:sldId id="320" r:id="rId11"/>
    <p:sldId id="303" r:id="rId12"/>
    <p:sldId id="321" r:id="rId13"/>
    <p:sldId id="322" r:id="rId14"/>
    <p:sldId id="323" r:id="rId15"/>
    <p:sldId id="257" r:id="rId16"/>
    <p:sldId id="324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339" autoAdjust="0"/>
  </p:normalViewPr>
  <p:slideViewPr>
    <p:cSldViewPr showGuides="1"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и его стандартный вид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 к урок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6746350" y="1104121"/>
            <a:ext cx="2124236" cy="5736932"/>
            <a:chOff x="-1908720" y="772187"/>
            <a:chExt cx="2124236" cy="5736932"/>
          </a:xfrm>
        </p:grpSpPr>
        <p:sp>
          <p:nvSpPr>
            <p:cNvPr id="19" name="Овал 18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5933"/>
            <a:ext cx="4133697" cy="4450974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24226" y="316867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24226" y="27089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26465" y="482972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26465" y="436997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344654"/>
            <a:ext cx="4133697" cy="4180689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348879"/>
            <a:ext cx="4118701" cy="4168027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348880"/>
            <a:ext cx="8324191" cy="424847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24226" y="316867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24226" y="27089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26465" y="482972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426465" y="436997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1" y="3501008"/>
            <a:ext cx="8350689" cy="302433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403413" y="2708920"/>
            <a:ext cx="8352928" cy="10081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18410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13218" y="4725143"/>
            <a:ext cx="8358119" cy="689667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3218" y="5414811"/>
            <a:ext cx="8347949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13218" y="2365727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13217" y="3301830"/>
            <a:ext cx="8347949" cy="135130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и его стандартный вид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7.jpe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19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37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0" Type="http://schemas.openxmlformats.org/officeDocument/2006/relationships/notesSlide" Target="../notesSlides/notesSlide10.xml"/><Relationship Id="rId1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8.wmf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index/materialy_k_urokam_a_7/0-104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i.pinimg.com/736x/85/7b/cd/857bcd477c263ef7c294b3551214daf4.jpg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0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3.wmf"/><Relationship Id="rId10" Type="http://schemas.openxmlformats.org/officeDocument/2006/relationships/notesSlide" Target="../notesSlides/notesSlide5.xml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jpeg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2" Type="http://schemas.openxmlformats.org/officeDocument/2006/relationships/notesSlide" Target="../notesSlides/notesSlide7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34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0" Type="http://schemas.openxmlformats.org/officeDocument/2006/relationships/notesSlide" Target="../notesSlides/notesSlide9.xml"/><Relationship Id="rId1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605" y="6381750"/>
            <a:ext cx="6912610" cy="285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4599" y="1629695"/>
            <a:ext cx="67738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одночлен к стандартному виду,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кажите его коэффициент и степень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Управляющая кнопка: справка 2">
            <a:hlinkClick r:id="rId1" action="ppaction://hlinksldjump" highlightClick="1"/>
          </p:cNvPr>
          <p:cNvSpPr/>
          <p:nvPr/>
        </p:nvSpPr>
        <p:spPr>
          <a:xfrm>
            <a:off x="8088129" y="980728"/>
            <a:ext cx="682376" cy="521208"/>
          </a:xfrm>
          <a:prstGeom prst="actionButtonHelp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15616" y="2826665"/>
          <a:ext cx="468716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2" imgW="35661600" imgH="6096000" progId="Equation.DSMT4">
                  <p:embed/>
                </p:oleObj>
              </mc:Choice>
              <mc:Fallback>
                <p:oleObj name="Equation" r:id="rId2" imgW="35661600" imgH="6096000" progId="Equation.DSMT4">
                  <p:embed/>
                  <p:pic>
                    <p:nvPicPr>
                      <p:cNvPr id="0" name="Изображение 64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26665"/>
                        <a:ext cx="4687169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87575" y="2788589"/>
            <a:ext cx="1947694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3619" y="293659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-23619" y="4066883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-28457" y="525906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43148" y="3464087"/>
            <a:ext cx="45617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степень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136539" y="3918873"/>
          <a:ext cx="6415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Equation" r:id="rId4" imgW="48768000" imgH="6096000" progId="Equation.DSMT4">
                  <p:embed/>
                </p:oleObj>
              </mc:Choice>
              <mc:Fallback>
                <p:oleObj name="Equation" r:id="rId4" imgW="48768000" imgH="6096000" progId="Equation.DSMT4">
                  <p:embed/>
                  <p:pic>
                    <p:nvPicPr>
                      <p:cNvPr id="0" name="Изображение 64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39" y="3918873"/>
                        <a:ext cx="6415088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5796136" y="3918873"/>
            <a:ext cx="1872208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3910256" y="4625634"/>
            <a:ext cx="41449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степень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115616" y="5127251"/>
          <a:ext cx="595984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6" imgW="45720000" imgH="5486400" progId="Equation.DSMT4">
                  <p:embed/>
                </p:oleObj>
              </mc:Choice>
              <mc:Fallback>
                <p:oleObj name="Equation" r:id="rId6" imgW="45720000" imgH="5486400" progId="Equation.DSMT4">
                  <p:embed/>
                  <p:pic>
                    <p:nvPicPr>
                      <p:cNvPr id="0" name="Изображение 64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127251"/>
                        <a:ext cx="5959846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4520244" y="5098738"/>
            <a:ext cx="2716051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974104" y="5813051"/>
            <a:ext cx="44784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степень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6" grpId="0" animBg="1"/>
      <p:bldP spid="23" grpId="0"/>
      <p:bldP spid="26" grpId="0" animBg="1"/>
      <p:bldP spid="27" grpId="0"/>
      <p:bldP spid="29" grpId="0" animBg="1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674302"/>
            <a:ext cx="4711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одночлен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90625" y="2593975"/>
          <a:ext cx="3367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1" imgW="25603200" imgH="5486400" progId="Equation.DSMT4">
                  <p:embed/>
                </p:oleObj>
              </mc:Choice>
              <mc:Fallback>
                <p:oleObj name="Equation" r:id="rId1" imgW="25603200" imgH="5486400" progId="Equation.DSMT4">
                  <p:embed/>
                  <p:pic>
                    <p:nvPicPr>
                      <p:cNvPr id="0" name="Изображение 65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593975"/>
                        <a:ext cx="3367088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268457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87624" y="3193253"/>
          <a:ext cx="5010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3" imgW="38100000" imgH="6705600" progId="Equation.DSMT4">
                  <p:embed/>
                </p:oleObj>
              </mc:Choice>
              <mc:Fallback>
                <p:oleObj name="Equation" r:id="rId3" imgW="381000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93253"/>
                        <a:ext cx="5010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212073" y="3255206"/>
            <a:ext cx="3168352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339828" y="3284984"/>
            <a:ext cx="1744340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-43790" y="405067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212073" y="4642829"/>
          <a:ext cx="51716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5" imgW="43281600" imgH="6096000" progId="Equation.DSMT4">
                  <p:embed/>
                </p:oleObj>
              </mc:Choice>
              <mc:Fallback>
                <p:oleObj name="Equation" r:id="rId5" imgW="43281600" imgH="6096000" progId="Equation.DSMT4">
                  <p:embed/>
                  <p:pic>
                    <p:nvPicPr>
                      <p:cNvPr id="0" name="Изображение 65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073" y="4642829"/>
                        <a:ext cx="517165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212073" y="4685790"/>
            <a:ext cx="5304143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212073" y="5333862"/>
          <a:ext cx="548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7" imgW="38404800" imgH="4876800" progId="Equation.DSMT4">
                  <p:embed/>
                </p:oleObj>
              </mc:Choice>
              <mc:Fallback>
                <p:oleObj name="Equation" r:id="rId7" imgW="38404800" imgH="48768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073" y="5333862"/>
                        <a:ext cx="548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68283" y="3965289"/>
          <a:ext cx="705485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9" imgW="53644800" imgH="5486400" progId="Equation.DSMT4">
                  <p:embed/>
                </p:oleObj>
              </mc:Choice>
              <mc:Fallback>
                <p:oleObj name="Equation" r:id="rId9" imgW="53644800" imgH="5486400" progId="Equation.DSMT4">
                  <p:embed/>
                  <p:pic>
                    <p:nvPicPr>
                      <p:cNvPr id="0" name="Изображение 65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83" y="3965289"/>
                        <a:ext cx="7054851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996048" y="5359744"/>
            <a:ext cx="4215949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5364089" y="5389492"/>
            <a:ext cx="1254842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674302"/>
            <a:ext cx="4711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одночлен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07118" y="2492896"/>
          <a:ext cx="56118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1" imgW="42672000" imgH="9448800" progId="Equation.DSMT4">
                  <p:embed/>
                </p:oleObj>
              </mc:Choice>
              <mc:Fallback>
                <p:oleObj name="Equation" r:id="rId1" imgW="42672000" imgH="9448800" progId="Equation.DSMT4">
                  <p:embed/>
                  <p:pic>
                    <p:nvPicPr>
                      <p:cNvPr id="0" name="Изображение 66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18" y="2492896"/>
                        <a:ext cx="5611812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268457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71600" y="3789040"/>
          <a:ext cx="73342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3" imgW="55778400" imgH="9448800" progId="Equation.DSMT4">
                  <p:embed/>
                </p:oleObj>
              </mc:Choice>
              <mc:Fallback>
                <p:oleObj name="Equation" r:id="rId3" imgW="55778400" imgH="9448800" progId="Equation.DSMT4">
                  <p:embed/>
                  <p:pic>
                    <p:nvPicPr>
                      <p:cNvPr id="0" name="Изображение 66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040"/>
                        <a:ext cx="73342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028306" y="3743856"/>
            <a:ext cx="4896544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955558" y="3743856"/>
            <a:ext cx="2376264" cy="119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03050" y="5037665"/>
          <a:ext cx="53308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5" imgW="40538400" imgH="9448800" progId="Equation.DSMT4">
                  <p:embed/>
                </p:oleObj>
              </mc:Choice>
              <mc:Fallback>
                <p:oleObj name="Equation" r:id="rId5" imgW="40538400" imgH="9448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050" y="5037665"/>
                        <a:ext cx="53308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1074811" y="5096519"/>
            <a:ext cx="2401767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3577188" y="5040947"/>
            <a:ext cx="2871419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08132" y="5661248"/>
            <a:ext cx="14782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>
                <a:hlinkClick r:id="rId3"/>
              </a:rPr>
              <a:t>Презентации</a:t>
            </a:r>
            <a:endParaRPr lang="ru-RU" dirty="0"/>
          </a:p>
          <a:p>
            <a:r>
              <a:rPr lang="ru-RU" u="sng" dirty="0">
                <a:hlinkClick r:id="rId3"/>
              </a:rPr>
              <a:t>к урокам </a:t>
            </a:r>
            <a:r>
              <a:rPr lang="ru-RU" u="sng" dirty="0" smtClean="0">
                <a:hlinkClick r:id="rId3"/>
              </a:rPr>
              <a:t>А-7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929" y="1337137"/>
            <a:ext cx="5599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йствия со степенями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707904" y="1885263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905421" y="1867689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211960" y="252920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211960" y="356319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215772" y="453366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39750" y="2455863"/>
          <a:ext cx="3395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" name="Формула" r:id="rId1" imgW="24993600" imgH="6400800" progId="Equation.3">
                  <p:embed/>
                </p:oleObj>
              </mc:Choice>
              <mc:Fallback>
                <p:oleObj name="Формула" r:id="rId1" imgW="24993600" imgH="6400800" progId="Equation.3">
                  <p:embed/>
                  <p:pic>
                    <p:nvPicPr>
                      <p:cNvPr id="0" name="Изображение 33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55863"/>
                        <a:ext cx="3395663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411760" y="2389319"/>
            <a:ext cx="1591479" cy="9038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39552" y="3419878"/>
          <a:ext cx="3567186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" name="Формула" r:id="rId3" imgW="26517600" imgH="6400800" progId="Equation.3">
                  <p:embed/>
                </p:oleObj>
              </mc:Choice>
              <mc:Fallback>
                <p:oleObj name="Формула" r:id="rId3" imgW="26517600" imgH="6400800" progId="Equation.3">
                  <p:embed/>
                  <p:pic>
                    <p:nvPicPr>
                      <p:cNvPr id="0" name="Изображение 33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19878"/>
                        <a:ext cx="3567186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862186" y="3410463"/>
            <a:ext cx="1277766" cy="8095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39552" y="4437112"/>
          <a:ext cx="3600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" name="Формула" r:id="rId5" imgW="29565600" imgH="12192000" progId="Equation.3">
                  <p:embed/>
                </p:oleObj>
              </mc:Choice>
              <mc:Fallback>
                <p:oleObj name="Формула" r:id="rId5" imgW="29565600" imgH="12192000" progId="Equation.3">
                  <p:embed/>
                  <p:pic>
                    <p:nvPicPr>
                      <p:cNvPr id="0" name="Изображение 33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3600400" cy="1524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643198" y="4437112"/>
            <a:ext cx="496753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5078776" y="2439343"/>
          <a:ext cx="33924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" name="Формула" r:id="rId7" imgW="24993600" imgH="6400800" progId="Equation.3">
                  <p:embed/>
                </p:oleObj>
              </mc:Choice>
              <mc:Fallback>
                <p:oleObj name="Формула" r:id="rId7" imgW="24993600" imgH="6400800" progId="Equation.3">
                  <p:embed/>
                  <p:pic>
                    <p:nvPicPr>
                      <p:cNvPr id="0" name="Изображение 33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776" y="2439343"/>
                        <a:ext cx="3392488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7025890" y="2387451"/>
            <a:ext cx="1540654" cy="9038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5113008" y="3444064"/>
          <a:ext cx="342191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" name="Формула" r:id="rId9" imgW="26517600" imgH="6400800" progId="Equation.3">
                  <p:embed/>
                </p:oleObj>
              </mc:Choice>
              <mc:Fallback>
                <p:oleObj name="Формула" r:id="rId9" imgW="26517600" imgH="6400800" progId="Equation.3">
                  <p:embed/>
                  <p:pic>
                    <p:nvPicPr>
                      <p:cNvPr id="0" name="Изображение 33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008" y="3444064"/>
                        <a:ext cx="3421910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7277917" y="3365633"/>
            <a:ext cx="1288627" cy="926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Управляющая кнопка: далее 3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5121275" y="4495800"/>
          <a:ext cx="3562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" name="Формула" r:id="rId11" imgW="29260800" imgH="12192000" progId="Equation.3">
                  <p:embed/>
                </p:oleObj>
              </mc:Choice>
              <mc:Fallback>
                <p:oleObj name="Формула" r:id="rId11" imgW="29260800" imgH="12192000" progId="Equation.3">
                  <p:embed/>
                  <p:pic>
                    <p:nvPicPr>
                      <p:cNvPr id="0" name="Изображение 33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495800"/>
                        <a:ext cx="3562350" cy="1524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8206097" y="4496459"/>
            <a:ext cx="496753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1187624" y="120352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24" grpId="0" animBg="1"/>
      <p:bldP spid="26" grpId="0" animBg="1"/>
      <p:bldP spid="28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929" y="1337137"/>
            <a:ext cx="4828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707904" y="1885263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905421" y="1867689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211960" y="252920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215333" y="378904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42473" y="2589476"/>
          <a:ext cx="3519686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2" name="Формула" r:id="rId1" imgW="26822400" imgH="6400800" progId="Equation.3">
                  <p:embed/>
                </p:oleObj>
              </mc:Choice>
              <mc:Fallback>
                <p:oleObj name="Формула" r:id="rId1" imgW="26822400" imgH="6400800" progId="Equation.3">
                  <p:embed/>
                  <p:pic>
                    <p:nvPicPr>
                      <p:cNvPr id="0" name="Изображение 61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73" y="2589476"/>
                        <a:ext cx="3519686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491880" y="2529201"/>
            <a:ext cx="650052" cy="9038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39552" y="3808462"/>
          <a:ext cx="25922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3" name="Формула" r:id="rId3" imgW="18592800" imgH="10058400" progId="Equation.3">
                  <p:embed/>
                </p:oleObj>
              </mc:Choice>
              <mc:Fallback>
                <p:oleObj name="Формула" r:id="rId3" imgW="18592800" imgH="10058400" progId="Equation.3">
                  <p:embed/>
                  <p:pic>
                    <p:nvPicPr>
                      <p:cNvPr id="0" name="Изображение 61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08462"/>
                        <a:ext cx="2592288" cy="12573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2339752" y="3694482"/>
            <a:ext cx="908168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5193453" y="2573125"/>
          <a:ext cx="347588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4" name="Формула" r:id="rId5" imgW="26517600" imgH="6400800" progId="Equation.3">
                  <p:embed/>
                </p:oleObj>
              </mc:Choice>
              <mc:Fallback>
                <p:oleObj name="Формула" r:id="rId5" imgW="26517600" imgH="6400800" progId="Equation.3">
                  <p:embed/>
                  <p:pic>
                    <p:nvPicPr>
                      <p:cNvPr id="0" name="Изображение 6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453" y="2573125"/>
                        <a:ext cx="3475885" cy="800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8081540" y="2521546"/>
            <a:ext cx="580284" cy="9038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Управляющая кнопка: далее 3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5223294" y="3766709"/>
          <a:ext cx="22272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" name="Формула" r:id="rId7" imgW="18288000" imgH="10058400" progId="Equation.3">
                  <p:embed/>
                </p:oleObj>
              </mc:Choice>
              <mc:Fallback>
                <p:oleObj name="Формула" r:id="rId7" imgW="18288000" imgH="10058400" progId="Equation.3">
                  <p:embed/>
                  <p:pic>
                    <p:nvPicPr>
                      <p:cNvPr id="0" name="Изображение 61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294" y="3766709"/>
                        <a:ext cx="2227263" cy="12573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6948264" y="3694482"/>
            <a:ext cx="859729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1187624" y="120352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5" grpId="0" animBg="1"/>
      <p:bldP spid="24" grpId="0" animBg="1"/>
      <p:bldP spid="26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725024" y="3362241"/>
            <a:ext cx="7782097" cy="326471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83568" y="3260629"/>
            <a:ext cx="778209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025650" y="3960813"/>
          <a:ext cx="1985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1" imgW="14630400" imgH="4876800" progId="Equation.DSMT4">
                  <p:embed/>
                </p:oleObj>
              </mc:Choice>
              <mc:Fallback>
                <p:oleObj name="Equation" r:id="rId1" imgW="14630400" imgH="4876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960813"/>
                        <a:ext cx="1985963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683568" y="1484784"/>
            <a:ext cx="7397972" cy="1714368"/>
          </a:xfrm>
          <a:prstGeom prst="wedgeRectCallout">
            <a:avLst>
              <a:gd name="adj1" fmla="val 37372"/>
              <a:gd name="adj2" fmla="val -79754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ическое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ыражение,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оящее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 произведения числовых и буквенных множителей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ли их степеней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ется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дночленом</a:t>
            </a:r>
            <a:r>
              <a: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399164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475656" y="4845981"/>
                <a:ext cx="2520280" cy="61555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0" i="0" smtClean="0">
                          <a:latin typeface="Cambria Math" panose="02040503050406030204"/>
                        </a:rPr>
                        <m:t>2</m:t>
                      </m:r>
                      <m:sSup>
                        <m:sSupPr>
                          <m:ctrlPr>
                            <a:rPr lang="en-US" sz="3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𝑏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3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3</m:t>
                          </m:r>
                        </m:e>
                      </m:d>
                      <m:r>
                        <a:rPr lang="en-US" sz="3400" b="0" i="1" smtClean="0">
                          <a:latin typeface="Cambria Math" panose="02040503050406030204"/>
                        </a:rPr>
                        <m:t>𝑏</m:t>
                      </m:r>
                      <m:sSup>
                        <m:sSupPr>
                          <m:ctrlPr>
                            <a:rPr lang="en-US" sz="3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𝑐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3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4845981"/>
                <a:ext cx="2520280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22" t="-48" r="20" b="87"/>
                </a:stretch>
              </a:blipFill>
            </p:spPr>
            <p:txBody>
              <a:bodyPr/>
              <a:lstStyle/>
              <a:p>
                <a:r>
                  <a:rPr lang="ru-RU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499992" y="3936960"/>
                <a:ext cx="1877309" cy="61555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3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3400" b="0" i="1" smtClean="0"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ru-RU" sz="3400" b="0" i="1" smtClean="0">
                                  <a:latin typeface="Cambria Math" panose="02040503050406030204"/>
                                </a:rPr>
                                <m:t>5</m:t>
                              </m:r>
                            </m:e>
                          </m:d>
                        </m:e>
                        <m:sup>
                          <m:r>
                            <a:rPr lang="ru-RU" sz="3400" b="0" i="1" smtClean="0">
                              <a:latin typeface="Cambria Math" panose="02040503050406030204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ru-RU" sz="3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𝑏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3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936960"/>
                <a:ext cx="1877309" cy="615553"/>
              </a:xfrm>
              <a:prstGeom prst="rect">
                <a:avLst/>
              </a:prstGeom>
              <a:blipFill rotWithShape="1">
                <a:blip r:embed="rId4"/>
                <a:stretch>
                  <a:fillRect l="-20" t="-97" r="34" b="32"/>
                </a:stretch>
              </a:blipFill>
            </p:spPr>
            <p:txBody>
              <a:bodyPr/>
              <a:lstStyle/>
              <a:p>
                <a:r>
                  <a:rPr lang="ru-RU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023579" y="4803270"/>
                <a:ext cx="1055865" cy="107523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3</m:t>
                          </m:r>
                        </m:num>
                        <m:den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ru-RU" sz="3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sz="3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579" y="4803270"/>
                <a:ext cx="1055865" cy="1075231"/>
              </a:xfrm>
              <a:prstGeom prst="rect">
                <a:avLst/>
              </a:prstGeom>
              <a:blipFill rotWithShape="1">
                <a:blip r:embed="rId5"/>
                <a:stretch>
                  <a:fillRect l="-9" t="-12" r="56" b="28"/>
                </a:stretch>
              </a:blipFill>
            </p:spPr>
            <p:txBody>
              <a:bodyPr/>
              <a:lstStyle/>
              <a:p>
                <a:r>
                  <a:rPr lang="ru-RU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123728" y="5734197"/>
            <a:ext cx="402674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18074" y="5771101"/>
            <a:ext cx="534121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³</a:t>
            </a:r>
            <a:endParaRPr lang="ru-RU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9" grpId="0" animBg="1"/>
      <p:bldP spid="5" grpId="0" animBg="1"/>
      <p:bldP spid="6" grpId="0" animBg="1"/>
      <p:bldP spid="4" grpId="0" animBg="1"/>
      <p:bldP spid="8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65356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одночлен, используя свойств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епеней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25779" y="3013911"/>
          <a:ext cx="771529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" name="Equation" r:id="rId1" imgW="63093600" imgH="6096000" progId="Equation.DSMT4">
                  <p:embed/>
                </p:oleObj>
              </mc:Choice>
              <mc:Fallback>
                <p:oleObj name="Equation" r:id="rId1" imgW="63093600" imgH="6096000" progId="Equation.DSMT4">
                  <p:embed/>
                  <p:pic>
                    <p:nvPicPr>
                      <p:cNvPr id="0" name="Изображение 20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79" y="3013911"/>
                        <a:ext cx="7715293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95937" y="2982194"/>
            <a:ext cx="3015158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961" y="3142883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99592" y="3927582"/>
          <a:ext cx="76612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" name="Equation" r:id="rId3" imgW="56388000" imgH="6705600" progId="Equation.DSMT4">
                  <p:embed/>
                </p:oleObj>
              </mc:Choice>
              <mc:Fallback>
                <p:oleObj name="Equation" r:id="rId3" imgW="56388000" imgH="6705600" progId="Equation.DSMT4">
                  <p:embed/>
                  <p:pic>
                    <p:nvPicPr>
                      <p:cNvPr id="0" name="Изображение 20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927582"/>
                        <a:ext cx="7661276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139952" y="3844845"/>
            <a:ext cx="2736304" cy="937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22227" y="415986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890399" y="4903822"/>
          <a:ext cx="771404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" name="Equation" r:id="rId5" imgW="67665600" imgH="7315200" progId="Equation.DSMT4">
                  <p:embed/>
                </p:oleObj>
              </mc:Choice>
              <mc:Fallback>
                <p:oleObj name="Equation" r:id="rId5" imgW="67665600" imgH="7315200" progId="Equation.DSMT4">
                  <p:embed/>
                  <p:pic>
                    <p:nvPicPr>
                      <p:cNvPr id="0" name="Изображение 20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99" y="4903822"/>
                        <a:ext cx="7714049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211959" y="4882615"/>
            <a:ext cx="2799135" cy="936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-20840" y="513616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7001945" y="2982194"/>
            <a:ext cx="1700699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6876256" y="3844845"/>
            <a:ext cx="1728192" cy="937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7011094" y="4882615"/>
            <a:ext cx="1593353" cy="936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26" grpId="0" animBg="1"/>
      <p:bldP spid="33" grpId="0" animBg="1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725024" y="3362241"/>
            <a:ext cx="7782097" cy="326471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83568" y="3260629"/>
            <a:ext cx="778209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403648" y="4005064"/>
          <a:ext cx="36004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1" imgW="26517600" imgH="9448800" progId="Equation.DSMT4">
                  <p:embed/>
                </p:oleObj>
              </mc:Choice>
              <mc:Fallback>
                <p:oleObj name="Equation" r:id="rId1" imgW="26517600" imgH="9448800" progId="Equation.DSMT4">
                  <p:embed/>
                  <p:pic>
                    <p:nvPicPr>
                      <p:cNvPr id="0" name="Изображение 62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05064"/>
                        <a:ext cx="3600450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683568" y="1484784"/>
            <a:ext cx="7375436" cy="1714368"/>
          </a:xfrm>
          <a:prstGeom prst="wedgeRectCallout">
            <a:avLst>
              <a:gd name="adj1" fmla="val 38851"/>
              <a:gd name="adj2" fmla="val -77152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одночлене записан числовой множитель, а произведение одинаковых степеней переменных записано в виде одной степени,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 такой вид одночлена наз. </a:t>
            </a:r>
            <a:r>
              <a:rPr lang="ru-RU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ндартным </a:t>
            </a:r>
            <a:r>
              <a:rPr lang="ru-RU" sz="26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endParaRPr lang="ru-RU" sz="2600" b="1" i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376628" y="585055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973272" y="5518392"/>
            <a:ext cx="679602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ы перемножаются между собой, </a:t>
            </a:r>
            <a:endParaRPr lang="ru-RU" sz="26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е – между собой</a:t>
            </a:r>
            <a:endParaRPr lang="ru-RU" sz="2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9" name="Овал 18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Управляющая кнопка: далее 20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Группа 23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28" name="Овал 2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1568781" y="1653619"/>
            <a:ext cx="6724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одночлен к стандартному виду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76325" y="2517775"/>
          <a:ext cx="2563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2" imgW="19202400" imgH="4876800" progId="Equation.DSMT4">
                  <p:embed/>
                </p:oleObj>
              </mc:Choice>
              <mc:Fallback>
                <p:oleObj name="Equation" r:id="rId2" imgW="19202400" imgH="4876800" progId="Equation.DSMT4">
                  <p:embed/>
                  <p:pic>
                    <p:nvPicPr>
                      <p:cNvPr id="0" name="Изображение 36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517775"/>
                        <a:ext cx="2563813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915816" y="2447237"/>
            <a:ext cx="1008112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32496" y="259524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92557" y="3341945"/>
          <a:ext cx="3919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" name="Equation" r:id="rId4" imgW="29260800" imgH="4876800" progId="Equation.DSMT4">
                  <p:embed/>
                </p:oleObj>
              </mc:Choice>
              <mc:Fallback>
                <p:oleObj name="Equation" r:id="rId4" imgW="29260800" imgH="4876800" progId="Equation.DSMT4">
                  <p:embed/>
                  <p:pic>
                    <p:nvPicPr>
                      <p:cNvPr id="0" name="Изображение 36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341945"/>
                        <a:ext cx="3919538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923928" y="3285581"/>
            <a:ext cx="1088166" cy="722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32496" y="339471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115616" y="4049598"/>
          <a:ext cx="4452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3" name="Equation" r:id="rId6" imgW="32918400" imgH="6705600" progId="Equation.DSMT4">
                  <p:embed/>
                </p:oleObj>
              </mc:Choice>
              <mc:Fallback>
                <p:oleObj name="Equation" r:id="rId6" imgW="32918400" imgH="6705600" progId="Equation.DSMT4">
                  <p:embed/>
                  <p:pic>
                    <p:nvPicPr>
                      <p:cNvPr id="0" name="Изображение 36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49598"/>
                        <a:ext cx="4452937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211961" y="4007910"/>
            <a:ext cx="1484210" cy="9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-28457" y="422376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-28457" y="502323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1153468" y="5037665"/>
          <a:ext cx="5092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4" name="Equation" r:id="rId8" imgW="38100000" imgH="9448800" progId="Equation.DSMT4">
                  <p:embed/>
                </p:oleObj>
              </mc:Choice>
              <mc:Fallback>
                <p:oleObj name="Equation" r:id="rId8" imgW="38100000" imgH="9448800" progId="Equation.DSMT4">
                  <p:embed/>
                  <p:pic>
                    <p:nvPicPr>
                      <p:cNvPr id="0" name="Изображение 36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468" y="5037665"/>
                        <a:ext cx="5092700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4468011" y="4927109"/>
            <a:ext cx="1961705" cy="14838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Управляющая кнопка: далее 4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26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ая выноска 17"/>
          <p:cNvSpPr/>
          <p:nvPr/>
        </p:nvSpPr>
        <p:spPr>
          <a:xfrm>
            <a:off x="644373" y="3749099"/>
            <a:ext cx="7885823" cy="884155"/>
          </a:xfrm>
          <a:prstGeom prst="wedgeRectCallout">
            <a:avLst>
              <a:gd name="adj1" fmla="val 39944"/>
              <a:gd name="adj2" fmla="val -109946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бы определить степень одночлена, нужно сложить показатели степеней всех переменных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79563" y="5085184"/>
            <a:ext cx="7850633" cy="15841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59172" y="4721221"/>
            <a:ext cx="7903411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221502" y="5959066"/>
          <a:ext cx="1985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1" imgW="14630400" imgH="4876800" progId="Equation.DSMT4">
                  <p:embed/>
                </p:oleObj>
              </mc:Choice>
              <mc:Fallback>
                <p:oleObj name="Equation" r:id="rId1" imgW="14630400" imgH="4876800" progId="Equation.DSMT4">
                  <p:embed/>
                  <p:pic>
                    <p:nvPicPr>
                      <p:cNvPr id="0" name="Изображение 63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502" y="5959066"/>
                        <a:ext cx="1985963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646616" y="2792904"/>
            <a:ext cx="7885823" cy="884155"/>
          </a:xfrm>
          <a:prstGeom prst="wedgeRectCallout">
            <a:avLst>
              <a:gd name="adj1" fmla="val 39944"/>
              <a:gd name="adj2" fmla="val -109946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ью одночлена называется сумма показателей степеней всех переменных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378889" y="565029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ая выноска 15"/>
          <p:cNvSpPr/>
          <p:nvPr/>
        </p:nvSpPr>
        <p:spPr>
          <a:xfrm>
            <a:off x="646616" y="1513721"/>
            <a:ext cx="7885823" cy="1195199"/>
          </a:xfrm>
          <a:prstGeom prst="wedgeRectCallout">
            <a:avLst>
              <a:gd name="adj1" fmla="val 40413"/>
              <a:gd name="adj2" fmla="val -94237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одночлен записан в стандартном виде, то его числовой множитель называется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ом одночлена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53750" y="5966499"/>
            <a:ext cx="42571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–3,  степень 10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252538" y="5307013"/>
          <a:ext cx="1944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14325600" imgH="4876800" progId="Equation.DSMT4">
                  <p:embed/>
                </p:oleObj>
              </mc:Choice>
              <mc:Fallback>
                <p:oleObj name="Equation" r:id="rId3" imgW="14325600" imgH="4876800" progId="Equation.DSMT4">
                  <p:embed/>
                  <p:pic>
                    <p:nvPicPr>
                      <p:cNvPr id="0" name="Изображение 63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307013"/>
                        <a:ext cx="1944687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64198" y="5315114"/>
            <a:ext cx="409047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8,  степень 13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Управляющая кнопка: возврат 27">
            <a:hlinkClick r:id="" action="ppaction://hlinkshowjump?jump=lastslideviewed" highlightClick="1"/>
          </p:cNvPr>
          <p:cNvSpPr/>
          <p:nvPr/>
        </p:nvSpPr>
        <p:spPr>
          <a:xfrm>
            <a:off x="8081540" y="5834406"/>
            <a:ext cx="768252" cy="384359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8" grpId="0" animBg="1"/>
      <p:bldP spid="14" grpId="0" animBg="1"/>
      <p:bldP spid="15" grpId="0" animBg="1"/>
      <p:bldP spid="9" grpId="0" animBg="1"/>
      <p:bldP spid="16" grpId="0" animBg="1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4599" y="1629695"/>
            <a:ext cx="67738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одночлен к стандартному виду,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кажите его коэффициент и степень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Управляющая кнопка: справка 2">
            <a:hlinkClick r:id="rId1" action="ppaction://hlinksldjump" highlightClick="1"/>
          </p:cNvPr>
          <p:cNvSpPr/>
          <p:nvPr/>
        </p:nvSpPr>
        <p:spPr>
          <a:xfrm>
            <a:off x="8088129" y="980728"/>
            <a:ext cx="682376" cy="521208"/>
          </a:xfrm>
          <a:prstGeom prst="actionButtonHelp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206500" y="2846388"/>
          <a:ext cx="3287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2" imgW="24993600" imgH="5486400" progId="Equation.DSMT4">
                  <p:embed/>
                </p:oleObj>
              </mc:Choice>
              <mc:Fallback>
                <p:oleObj name="Equation" r:id="rId2" imgW="24993600" imgH="5486400" progId="Equation.DSMT4">
                  <p:embed/>
                  <p:pic>
                    <p:nvPicPr>
                      <p:cNvPr id="0" name="Изображение 46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846388"/>
                        <a:ext cx="3287713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131840" y="2788589"/>
            <a:ext cx="1512168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3619" y="293659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-23619" y="4066883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-28457" y="525906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43148" y="3435705"/>
            <a:ext cx="41449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9,  степень 8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155353" y="4019061"/>
          <a:ext cx="4732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4" imgW="35966400" imgH="4876800" progId="Equation.DSMT4">
                  <p:embed/>
                </p:oleObj>
              </mc:Choice>
              <mc:Fallback>
                <p:oleObj name="Equation" r:id="rId4" imgW="35966400" imgH="4876800" progId="Equation.DSMT4">
                  <p:embed/>
                  <p:pic>
                    <p:nvPicPr>
                      <p:cNvPr id="0" name="Изображение 46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353" y="4019061"/>
                        <a:ext cx="4732337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3929133" y="3923823"/>
            <a:ext cx="2053614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3910257" y="4570939"/>
            <a:ext cx="43950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4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степень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157267" y="5148465"/>
          <a:ext cx="5894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6" imgW="44805600" imgH="6096000" progId="Equation.DSMT4">
                  <p:embed/>
                </p:oleObj>
              </mc:Choice>
              <mc:Fallback>
                <p:oleObj name="Equation" r:id="rId6" imgW="44805600" imgH="6096000" progId="Equation.DSMT4">
                  <p:embed/>
                  <p:pic>
                    <p:nvPicPr>
                      <p:cNvPr id="0" name="Изображение 46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67" y="5148465"/>
                        <a:ext cx="5894388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5508104" y="5145567"/>
            <a:ext cx="2016224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974104" y="5813051"/>
            <a:ext cx="41449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1,  степень 8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6" grpId="0" animBg="1"/>
      <p:bldP spid="23" grpId="0"/>
      <p:bldP spid="26" grpId="0" animBg="1"/>
      <p:bldP spid="27" grpId="0"/>
      <p:bldP spid="29" grpId="0" animBg="1"/>
      <p:bldP spid="3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2</Words>
  <Application>WPS Presentation</Application>
  <PresentationFormat>Экран (4:3)</PresentationFormat>
  <Paragraphs>140</Paragraphs>
  <Slides>1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14</vt:i4>
      </vt:variant>
    </vt:vector>
  </HeadingPairs>
  <TitlesOfParts>
    <vt:vector size="59" baseType="lpstr">
      <vt:lpstr>Arial</vt:lpstr>
      <vt:lpstr>SimSun</vt:lpstr>
      <vt:lpstr>Wingdings</vt:lpstr>
      <vt:lpstr>Times New Roman</vt:lpstr>
      <vt:lpstr>Cambria Math</vt:lpstr>
      <vt:lpstr>Cambria Math</vt:lpstr>
      <vt:lpstr>Calibri</vt:lpstr>
      <vt:lpstr>Microsoft YaHei</vt:lpstr>
      <vt:lpstr>Arial Unicode MS</vt:lpstr>
      <vt:lpstr>Тема Office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243</cp:revision>
  <dcterms:created xsi:type="dcterms:W3CDTF">2023-03-27T04:11:00Z</dcterms:created>
  <dcterms:modified xsi:type="dcterms:W3CDTF">2024-11-02T15:0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BF3EECA63E84E2AB0764779C7A652EF_12</vt:lpwstr>
  </property>
  <property fmtid="{D5CDD505-2E9C-101B-9397-08002B2CF9AE}" pid="3" name="KSOProductBuildVer">
    <vt:lpwstr>1049-12.2.0.18607</vt:lpwstr>
  </property>
</Properties>
</file>